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1887" w:rsidRPr="00C5610D" w:rsidRDefault="000B300C" w:rsidP="00901887">
      <w:pPr>
        <w:spacing w:line="360" w:lineRule="auto"/>
        <w:rPr>
          <w:color w:val="FF0000"/>
        </w:rPr>
      </w:pPr>
      <w:r w:rsidRPr="000B300C">
        <w:rPr>
          <w:rFonts w:hint="eastAsia"/>
          <w:b/>
          <w:noProof/>
          <w:color w:val="FF0000"/>
          <w:sz w:val="32"/>
          <w:szCs w:val="32"/>
        </w:rPr>
        <w:t>备战</w:t>
      </w:r>
      <w:r w:rsidRPr="000B300C">
        <w:rPr>
          <w:rFonts w:hint="eastAsia"/>
          <w:b/>
          <w:noProof/>
          <w:color w:val="FF0000"/>
          <w:sz w:val="32"/>
          <w:szCs w:val="32"/>
        </w:rPr>
        <w:t>2020</w:t>
      </w:r>
      <w:r w:rsidRPr="000B300C">
        <w:rPr>
          <w:rFonts w:hint="eastAsia"/>
          <w:b/>
          <w:noProof/>
          <w:color w:val="FF0000"/>
          <w:sz w:val="32"/>
          <w:szCs w:val="32"/>
        </w:rPr>
        <w:t>年中考化学专题复习：</w:t>
      </w:r>
      <w:r w:rsidRPr="00901887">
        <w:rPr>
          <w:rFonts w:hint="eastAsia"/>
          <w:b/>
          <w:noProof/>
          <w:color w:val="FF0000"/>
          <w:sz w:val="32"/>
          <w:szCs w:val="32"/>
        </w:rPr>
        <w:t>专题</w:t>
      </w:r>
      <w:r w:rsidRPr="00901887">
        <w:rPr>
          <w:rFonts w:hint="eastAsia"/>
          <w:b/>
          <w:noProof/>
          <w:color w:val="FF0000"/>
          <w:sz w:val="32"/>
          <w:szCs w:val="32"/>
        </w:rPr>
        <w:t>0</w:t>
      </w:r>
      <w:r w:rsidR="00901887" w:rsidRPr="00901887">
        <w:rPr>
          <w:rFonts w:hint="eastAsia"/>
          <w:b/>
          <w:noProof/>
          <w:color w:val="FF0000"/>
          <w:sz w:val="32"/>
          <w:szCs w:val="32"/>
        </w:rPr>
        <w:t>5</w:t>
      </w:r>
      <w:r w:rsidR="00901887" w:rsidRPr="00901887">
        <w:rPr>
          <w:b/>
          <w:color w:val="FF0000"/>
          <w:sz w:val="32"/>
          <w:szCs w:val="32"/>
        </w:rPr>
        <w:t>根据信息写化学方程式</w:t>
      </w:r>
      <w:r w:rsidRPr="00901887">
        <w:rPr>
          <w:rFonts w:hint="eastAsia"/>
          <w:b/>
          <w:noProof/>
          <w:color w:val="FF0000"/>
          <w:sz w:val="32"/>
          <w:szCs w:val="32"/>
        </w:rPr>
        <w:t>（</w:t>
      </w:r>
      <w:bookmarkStart w:id="0" w:name="_GoBack"/>
      <w:r w:rsidR="003073E2">
        <w:rPr>
          <w:rFonts w:hint="eastAsia"/>
          <w:b/>
          <w:noProof/>
          <w:color w:val="FF0000"/>
          <w:sz w:val="32"/>
          <w:szCs w:val="32"/>
        </w:rPr>
        <w:t>原卷版</w:t>
      </w:r>
      <w:bookmarkEnd w:id="0"/>
      <w:r w:rsidRPr="00901887">
        <w:rPr>
          <w:rFonts w:hint="eastAsia"/>
          <w:b/>
          <w:noProof/>
          <w:color w:val="FF0000"/>
          <w:sz w:val="32"/>
          <w:szCs w:val="32"/>
        </w:rPr>
        <w:t>）</w:t>
      </w:r>
    </w:p>
    <w:p w:rsidR="003073E2" w:rsidRPr="00C3404D" w:rsidRDefault="003073E2" w:rsidP="003073E2">
      <w:pPr>
        <w:spacing w:line="360" w:lineRule="auto"/>
        <w:rPr>
          <w:b/>
        </w:rPr>
      </w:pPr>
      <w:r w:rsidRPr="00C3404D">
        <w:rPr>
          <w:b/>
        </w:rPr>
        <w:t>一、单选题</w:t>
      </w:r>
    </w:p>
    <w:p w:rsidR="003073E2" w:rsidRPr="00C3404D" w:rsidRDefault="003073E2" w:rsidP="003073E2">
      <w:pPr>
        <w:spacing w:line="360" w:lineRule="auto"/>
        <w:jc w:val="left"/>
        <w:textAlignment w:val="center"/>
      </w:pPr>
      <w:r w:rsidRPr="00C3404D">
        <w:t>1</w:t>
      </w:r>
      <w:r w:rsidRPr="00C3404D">
        <w:t>．（</w:t>
      </w:r>
      <w:r w:rsidRPr="00C3404D">
        <w:t>2019·</w:t>
      </w:r>
      <w:r w:rsidRPr="00C3404D">
        <w:t>四川）如图所示的是某化学反应的微观示意图，其中</w:t>
      </w:r>
      <w:r w:rsidRPr="00C3404D">
        <w:rPr>
          <w:noProof/>
        </w:rPr>
        <w:drawing>
          <wp:inline distT="0" distB="0" distL="114300" distR="114300" wp14:anchorId="5BB67218" wp14:editId="0143ED32">
            <wp:extent cx="133350" cy="123825"/>
            <wp:effectExtent l="0" t="0" r="0" b="9525"/>
            <wp:docPr id="100007" name="图片 10000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3876515" name="图片 100007" descr="figure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3404D">
        <w:t>表示氢原子，</w:t>
      </w:r>
      <w:r w:rsidRPr="00C3404D">
        <w:rPr>
          <w:noProof/>
        </w:rPr>
        <w:drawing>
          <wp:inline distT="0" distB="0" distL="114300" distR="114300" wp14:anchorId="25EF4EEA" wp14:editId="68B31FE1">
            <wp:extent cx="219075" cy="200025"/>
            <wp:effectExtent l="0" t="0" r="9525" b="9525"/>
            <wp:docPr id="100008" name="图片 10000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1300862" name="图片 100008" descr="figure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3404D">
        <w:t>表示氧原子</w:t>
      </w:r>
      <w:r w:rsidRPr="00C3404D">
        <w:rPr>
          <w:noProof/>
        </w:rPr>
        <w:drawing>
          <wp:inline distT="0" distB="0" distL="114300" distR="114300" wp14:anchorId="3ADADAE9" wp14:editId="790CE88B">
            <wp:extent cx="266700" cy="257175"/>
            <wp:effectExtent l="0" t="0" r="0" b="9525"/>
            <wp:docPr id="100009" name="图片 10000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9065801" name="图片 100009" descr="figure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3404D">
        <w:t>表示碳原子．根据图中的信息判断，下列说法不正确的是</w:t>
      </w:r>
    </w:p>
    <w:p w:rsidR="003073E2" w:rsidRPr="00C3404D" w:rsidRDefault="003073E2" w:rsidP="003073E2">
      <w:pPr>
        <w:spacing w:line="360" w:lineRule="auto"/>
        <w:jc w:val="left"/>
        <w:textAlignment w:val="center"/>
      </w:pPr>
      <w:r w:rsidRPr="00C3404D">
        <w:rPr>
          <w:noProof/>
        </w:rPr>
        <w:drawing>
          <wp:inline distT="0" distB="0" distL="114300" distR="114300" wp14:anchorId="7F421CC5" wp14:editId="2656B092">
            <wp:extent cx="2924175" cy="457200"/>
            <wp:effectExtent l="0" t="0" r="9525" b="0"/>
            <wp:docPr id="100010" name="图片 10001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4026026" name="图片 100010" descr="figure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73E2" w:rsidRPr="00C3404D" w:rsidRDefault="003073E2" w:rsidP="003073E2">
      <w:pPr>
        <w:tabs>
          <w:tab w:val="left" w:pos="4153"/>
        </w:tabs>
        <w:spacing w:line="360" w:lineRule="auto"/>
        <w:jc w:val="left"/>
        <w:textAlignment w:val="center"/>
      </w:pPr>
      <w:r w:rsidRPr="00C3404D">
        <w:t>A</w:t>
      </w:r>
      <w:r w:rsidRPr="00C3404D">
        <w:t>．以上反应符合质量守恒定律</w:t>
      </w:r>
      <w:r w:rsidRPr="00C3404D">
        <w:tab/>
        <w:t>B</w:t>
      </w:r>
      <w:r w:rsidRPr="00C3404D">
        <w:t>．化学反应前后原子的种类不变</w:t>
      </w:r>
    </w:p>
    <w:p w:rsidR="003073E2" w:rsidRPr="00C3404D" w:rsidRDefault="003073E2" w:rsidP="003073E2">
      <w:pPr>
        <w:tabs>
          <w:tab w:val="left" w:pos="4153"/>
        </w:tabs>
        <w:spacing w:line="360" w:lineRule="auto"/>
        <w:jc w:val="left"/>
        <w:textAlignment w:val="center"/>
      </w:pPr>
      <w:r w:rsidRPr="00C3404D">
        <w:t>C</w:t>
      </w:r>
      <w:r w:rsidRPr="00C3404D">
        <w:t>．物质</w:t>
      </w:r>
      <w:r w:rsidRPr="00C3404D">
        <w:t xml:space="preserve"> X </w:t>
      </w:r>
      <w:r w:rsidRPr="00C3404D">
        <w:t>的化学式为</w:t>
      </w:r>
      <w:r w:rsidRPr="00C3404D">
        <w:t xml:space="preserve"> H</w:t>
      </w:r>
      <w:r w:rsidRPr="00C3404D">
        <w:rPr>
          <w:vertAlign w:val="subscript"/>
        </w:rPr>
        <w:t>2</w:t>
      </w:r>
      <w:r w:rsidRPr="00C3404D">
        <w:t>O</w:t>
      </w:r>
      <w:r w:rsidRPr="00C3404D">
        <w:tab/>
        <w:t>D</w:t>
      </w:r>
      <w:r w:rsidRPr="00C3404D">
        <w:t>．两种生成物之间的质量比为</w:t>
      </w:r>
      <w:r w:rsidRPr="00C3404D">
        <w:t xml:space="preserve"> 22</w:t>
      </w:r>
      <w:r w:rsidRPr="00C3404D">
        <w:t>：</w:t>
      </w:r>
      <w:r w:rsidRPr="00C3404D">
        <w:t>9</w:t>
      </w:r>
    </w:p>
    <w:p w:rsidR="003073E2" w:rsidRPr="00C3404D" w:rsidRDefault="003073E2" w:rsidP="003073E2">
      <w:pPr>
        <w:spacing w:line="360" w:lineRule="auto"/>
        <w:jc w:val="left"/>
        <w:textAlignment w:val="center"/>
      </w:pPr>
      <w:r w:rsidRPr="00C3404D">
        <w:t>2</w:t>
      </w:r>
      <w:r w:rsidRPr="00C3404D">
        <w:t>．（</w:t>
      </w:r>
      <w:r w:rsidRPr="00C3404D">
        <w:t>2018·</w:t>
      </w:r>
      <w:r w:rsidRPr="00C3404D">
        <w:t>河南）过氧化钠</w:t>
      </w:r>
      <w:r w:rsidRPr="00C3404D">
        <w:t>(Na</w:t>
      </w:r>
      <w:r w:rsidRPr="00C3404D">
        <w:rPr>
          <w:vertAlign w:val="subscript"/>
        </w:rPr>
        <w:t>2</w:t>
      </w:r>
      <w:r w:rsidRPr="00C3404D">
        <w:t>O</w:t>
      </w:r>
      <w:r w:rsidRPr="00C3404D">
        <w:rPr>
          <w:vertAlign w:val="subscript"/>
        </w:rPr>
        <w:t>2</w:t>
      </w:r>
      <w:r w:rsidRPr="00C3404D">
        <w:t>)</w:t>
      </w:r>
      <w:r w:rsidRPr="00C3404D">
        <w:t>可作呼吸面具中氧气的来源，它与二氧化碳反应后的生成物为</w:t>
      </w:r>
      <w:r w:rsidRPr="00C3404D">
        <w:t>(    )</w:t>
      </w:r>
    </w:p>
    <w:p w:rsidR="003073E2" w:rsidRPr="00C3404D" w:rsidRDefault="003073E2" w:rsidP="003073E2">
      <w:pPr>
        <w:spacing w:line="360" w:lineRule="auto"/>
        <w:jc w:val="left"/>
        <w:textAlignment w:val="center"/>
      </w:pPr>
      <w:r w:rsidRPr="00C3404D">
        <w:t>A</w:t>
      </w:r>
      <w:r w:rsidRPr="00C3404D">
        <w:t>．</w:t>
      </w:r>
      <w:r w:rsidRPr="00C3404D">
        <w:t>Na</w:t>
      </w:r>
      <w:r w:rsidRPr="00C3404D">
        <w:rPr>
          <w:vertAlign w:val="subscript"/>
        </w:rPr>
        <w:t>2</w:t>
      </w:r>
      <w:r w:rsidRPr="00C3404D">
        <w:t>CO</w:t>
      </w:r>
      <w:r w:rsidRPr="00C3404D">
        <w:rPr>
          <w:vertAlign w:val="subscript"/>
        </w:rPr>
        <w:t>3</w:t>
      </w:r>
      <w:r w:rsidRPr="00C3404D">
        <w:t>和</w:t>
      </w:r>
      <w:r w:rsidRPr="00C3404D">
        <w:t>H</w:t>
      </w:r>
      <w:r w:rsidRPr="00C3404D">
        <w:rPr>
          <w:vertAlign w:val="subscript"/>
        </w:rPr>
        <w:t>2</w:t>
      </w:r>
      <w:r w:rsidRPr="00C3404D">
        <w:t xml:space="preserve">    B</w:t>
      </w:r>
      <w:r w:rsidRPr="00C3404D">
        <w:t>．</w:t>
      </w:r>
      <w:r w:rsidRPr="00C3404D">
        <w:t>Na</w:t>
      </w:r>
      <w:r w:rsidRPr="00C3404D">
        <w:rPr>
          <w:vertAlign w:val="subscript"/>
        </w:rPr>
        <w:t>2</w:t>
      </w:r>
      <w:r w:rsidRPr="00C3404D">
        <w:t>O</w:t>
      </w:r>
      <w:r w:rsidRPr="00C3404D">
        <w:t>和</w:t>
      </w:r>
      <w:r w:rsidRPr="00C3404D">
        <w:t>O</w:t>
      </w:r>
      <w:r w:rsidRPr="00C3404D">
        <w:rPr>
          <w:vertAlign w:val="subscript"/>
        </w:rPr>
        <w:t>2</w:t>
      </w:r>
      <w:r w:rsidRPr="00C3404D">
        <w:t xml:space="preserve">    C</w:t>
      </w:r>
      <w:r w:rsidRPr="00C3404D">
        <w:t>．</w:t>
      </w:r>
      <w:proofErr w:type="spellStart"/>
      <w:r w:rsidRPr="00C3404D">
        <w:t>NaOH</w:t>
      </w:r>
      <w:proofErr w:type="spellEnd"/>
      <w:r w:rsidRPr="00C3404D">
        <w:t>和</w:t>
      </w:r>
      <w:r w:rsidRPr="00C3404D">
        <w:t>O</w:t>
      </w:r>
      <w:r w:rsidRPr="00C3404D">
        <w:rPr>
          <w:vertAlign w:val="subscript"/>
        </w:rPr>
        <w:t>2</w:t>
      </w:r>
      <w:r w:rsidRPr="00C3404D">
        <w:t xml:space="preserve">    D</w:t>
      </w:r>
      <w:r w:rsidRPr="00C3404D">
        <w:t>．</w:t>
      </w:r>
      <w:r w:rsidRPr="00C3404D">
        <w:t>Na</w:t>
      </w:r>
      <w:r w:rsidRPr="00C3404D">
        <w:rPr>
          <w:vertAlign w:val="subscript"/>
        </w:rPr>
        <w:t>2</w:t>
      </w:r>
      <w:r w:rsidRPr="00C3404D">
        <w:t>CO</w:t>
      </w:r>
      <w:r w:rsidRPr="00C3404D">
        <w:rPr>
          <w:vertAlign w:val="subscript"/>
        </w:rPr>
        <w:t>3</w:t>
      </w:r>
      <w:r w:rsidRPr="00C3404D">
        <w:t>和</w:t>
      </w:r>
      <w:r w:rsidRPr="00C3404D">
        <w:t>O</w:t>
      </w:r>
      <w:r w:rsidRPr="00C3404D">
        <w:rPr>
          <w:vertAlign w:val="subscript"/>
        </w:rPr>
        <w:t>2</w:t>
      </w:r>
    </w:p>
    <w:p w:rsidR="003073E2" w:rsidRPr="00C3404D" w:rsidRDefault="003073E2" w:rsidP="003073E2">
      <w:pPr>
        <w:spacing w:line="360" w:lineRule="auto"/>
      </w:pPr>
    </w:p>
    <w:p w:rsidR="003073E2" w:rsidRPr="00C3404D" w:rsidRDefault="003073E2" w:rsidP="003073E2">
      <w:pPr>
        <w:spacing w:line="360" w:lineRule="auto"/>
      </w:pPr>
    </w:p>
    <w:p w:rsidR="003073E2" w:rsidRPr="00C3404D" w:rsidRDefault="003073E2" w:rsidP="003073E2">
      <w:pPr>
        <w:spacing w:line="360" w:lineRule="auto"/>
        <w:rPr>
          <w:b/>
        </w:rPr>
      </w:pPr>
      <w:r w:rsidRPr="00C3404D">
        <w:rPr>
          <w:b/>
        </w:rPr>
        <w:t>二、填空题</w:t>
      </w:r>
    </w:p>
    <w:p w:rsidR="003073E2" w:rsidRPr="00C3404D" w:rsidRDefault="003073E2" w:rsidP="003073E2">
      <w:pPr>
        <w:spacing w:line="360" w:lineRule="auto"/>
        <w:jc w:val="left"/>
      </w:pPr>
      <w:r w:rsidRPr="00C3404D">
        <w:t>3</w:t>
      </w:r>
      <w:r w:rsidRPr="00C3404D">
        <w:t>．（</w:t>
      </w:r>
      <w:r w:rsidRPr="00C3404D">
        <w:t>2017·</w:t>
      </w:r>
      <w:r w:rsidRPr="00C3404D">
        <w:t>河南）电解食盐水可得到烧碱、氯气（</w:t>
      </w:r>
      <w:r w:rsidRPr="00C3404D">
        <w:t>Cl</w:t>
      </w:r>
      <w:r w:rsidRPr="00C3404D">
        <w:rPr>
          <w:vertAlign w:val="subscript"/>
        </w:rPr>
        <w:t>2</w:t>
      </w:r>
      <w:r w:rsidRPr="00C3404D">
        <w:t>）和一种可燃性气体，反应的化学方程式为</w:t>
      </w:r>
      <w:r w:rsidRPr="00C3404D">
        <w:t>____________________________________________________</w:t>
      </w:r>
      <w:r w:rsidRPr="00C3404D">
        <w:t>。</w:t>
      </w:r>
    </w:p>
    <w:p w:rsidR="003073E2" w:rsidRPr="00C3404D" w:rsidRDefault="003073E2" w:rsidP="003073E2">
      <w:pPr>
        <w:spacing w:line="360" w:lineRule="auto"/>
        <w:jc w:val="left"/>
        <w:textAlignment w:val="center"/>
      </w:pPr>
      <w:r w:rsidRPr="00C3404D">
        <w:t>4</w:t>
      </w:r>
      <w:r w:rsidRPr="00C3404D">
        <w:t>．（</w:t>
      </w:r>
      <w:r w:rsidRPr="00C3404D">
        <w:t>2017·</w:t>
      </w:r>
      <w:r w:rsidRPr="00C3404D">
        <w:t>河南改编）下图是某反应的微观示意图，其化学方程式为</w:t>
      </w:r>
      <w:r w:rsidRPr="00C3404D">
        <w:t>_____________</w:t>
      </w:r>
      <w:r w:rsidRPr="00C3404D">
        <w:t>；以上反应生成的酸能与碱中和，如果将</w:t>
      </w:r>
      <w:r w:rsidRPr="00C3404D">
        <w:t>Cl</w:t>
      </w:r>
      <w:r w:rsidRPr="00C3404D">
        <w:rPr>
          <w:vertAlign w:val="subscript"/>
        </w:rPr>
        <w:t>2</w:t>
      </w:r>
      <w:r w:rsidRPr="00C3404D">
        <w:t>通入石灰乳中可制取漂白粉</w:t>
      </w:r>
      <w:r w:rsidRPr="00C3404D">
        <w:t>[</w:t>
      </w:r>
      <w:r w:rsidRPr="00C3404D">
        <w:t>有效成分</w:t>
      </w:r>
      <w:proofErr w:type="spellStart"/>
      <w:r w:rsidRPr="00C3404D">
        <w:t>Ca</w:t>
      </w:r>
      <w:proofErr w:type="spellEnd"/>
      <w:r w:rsidRPr="00C3404D">
        <w:t>(</w:t>
      </w:r>
      <w:proofErr w:type="spellStart"/>
      <w:r w:rsidRPr="00C3404D">
        <w:t>ClO</w:t>
      </w:r>
      <w:proofErr w:type="spellEnd"/>
      <w:r w:rsidRPr="00C3404D">
        <w:t>)</w:t>
      </w:r>
      <w:r w:rsidRPr="00C3404D">
        <w:rPr>
          <w:vertAlign w:val="subscript"/>
        </w:rPr>
        <w:t>2</w:t>
      </w:r>
      <w:r w:rsidRPr="00C3404D">
        <w:t>]</w:t>
      </w:r>
      <w:r w:rsidRPr="00C3404D">
        <w:t>，化学方程式为</w:t>
      </w:r>
      <w:r w:rsidRPr="00C3404D">
        <w:t>__________________________________________</w:t>
      </w:r>
      <w:r w:rsidRPr="00C3404D">
        <w:t>。</w:t>
      </w:r>
    </w:p>
    <w:p w:rsidR="003073E2" w:rsidRPr="00C3404D" w:rsidRDefault="003073E2" w:rsidP="003073E2">
      <w:pPr>
        <w:spacing w:line="360" w:lineRule="auto"/>
        <w:jc w:val="center"/>
        <w:textAlignment w:val="center"/>
      </w:pPr>
      <w:r w:rsidRPr="00C3404D">
        <w:rPr>
          <w:noProof/>
        </w:rPr>
        <w:drawing>
          <wp:inline distT="0" distB="0" distL="114300" distR="114300" wp14:anchorId="66C0A661" wp14:editId="07BBD32C">
            <wp:extent cx="1600200" cy="476250"/>
            <wp:effectExtent l="0" t="0" r="0" b="0"/>
            <wp:docPr id="100001" name="图片 100001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8738334" name="图片 100001" descr="figure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73E2" w:rsidRPr="00C3404D" w:rsidRDefault="003073E2" w:rsidP="003073E2">
      <w:pPr>
        <w:spacing w:line="360" w:lineRule="auto"/>
        <w:jc w:val="left"/>
        <w:textAlignment w:val="center"/>
      </w:pPr>
      <w:r w:rsidRPr="00C3404D">
        <w:t>5</w:t>
      </w:r>
      <w:r w:rsidRPr="00C3404D">
        <w:t>．（</w:t>
      </w:r>
      <w:r w:rsidRPr="00C3404D">
        <w:t>2018·</w:t>
      </w:r>
      <w:r w:rsidRPr="00C3404D">
        <w:t>四川模拟）在点燃条件下，</w:t>
      </w:r>
      <w:r w:rsidRPr="00C3404D">
        <w:t>2.6gC</w:t>
      </w:r>
      <w:r w:rsidRPr="00C3404D">
        <w:rPr>
          <w:vertAlign w:val="subscript"/>
        </w:rPr>
        <w:t>2</w:t>
      </w:r>
      <w:r w:rsidRPr="00C3404D">
        <w:t>H</w:t>
      </w:r>
      <w:r w:rsidRPr="00C3404D">
        <w:rPr>
          <w:vertAlign w:val="subscript"/>
        </w:rPr>
        <w:t>2</w:t>
      </w:r>
      <w:r w:rsidRPr="00C3404D">
        <w:t xml:space="preserve"> </w:t>
      </w:r>
      <w:r w:rsidRPr="00C3404D">
        <w:t>与</w:t>
      </w:r>
      <w:r w:rsidRPr="00C3404D">
        <w:t xml:space="preserve"> 7.2gO</w:t>
      </w:r>
      <w:r w:rsidRPr="00C3404D">
        <w:rPr>
          <w:vertAlign w:val="subscript"/>
        </w:rPr>
        <w:t xml:space="preserve">2 </w:t>
      </w:r>
      <w:r w:rsidRPr="00C3404D">
        <w:t>恰好完全反应，生成</w:t>
      </w:r>
      <w:r w:rsidRPr="00C3404D">
        <w:t xml:space="preserve"> 6.6gCO</w:t>
      </w:r>
      <w:r w:rsidRPr="00C3404D">
        <w:rPr>
          <w:vertAlign w:val="subscript"/>
        </w:rPr>
        <w:t>2</w:t>
      </w:r>
      <w:r w:rsidRPr="00C3404D">
        <w:t>、</w:t>
      </w:r>
      <w:r w:rsidRPr="00C3404D">
        <w:t>1.8gH</w:t>
      </w:r>
      <w:r w:rsidRPr="00C3404D">
        <w:rPr>
          <w:vertAlign w:val="subscript"/>
        </w:rPr>
        <w:t>2</w:t>
      </w:r>
      <w:r w:rsidRPr="00C3404D">
        <w:t xml:space="preserve">O </w:t>
      </w:r>
      <w:r w:rsidRPr="00C3404D">
        <w:t>和</w:t>
      </w:r>
      <w:r w:rsidRPr="00C3404D">
        <w:t xml:space="preserve"> </w:t>
      </w:r>
      <w:proofErr w:type="spellStart"/>
      <w:r w:rsidRPr="00C3404D">
        <w:t>xgCO</w:t>
      </w:r>
      <w:proofErr w:type="spellEnd"/>
      <w:r w:rsidRPr="00C3404D">
        <w:t>．则</w:t>
      </w:r>
      <w:r w:rsidRPr="00C3404D">
        <w:t xml:space="preserve"> x=_____</w:t>
      </w:r>
      <w:r w:rsidRPr="00C3404D">
        <w:t>；</w:t>
      </w:r>
      <w:r w:rsidRPr="00C3404D">
        <w:t xml:space="preserve"> </w:t>
      </w:r>
      <w:r w:rsidRPr="00C3404D">
        <w:t>化学方程式为</w:t>
      </w:r>
      <w:r w:rsidRPr="00C3404D">
        <w:t>_____________________________</w:t>
      </w:r>
      <w:r w:rsidRPr="00C3404D">
        <w:t>．</w:t>
      </w:r>
    </w:p>
    <w:p w:rsidR="003073E2" w:rsidRPr="00C3404D" w:rsidRDefault="003073E2" w:rsidP="003073E2">
      <w:pPr>
        <w:spacing w:line="360" w:lineRule="auto"/>
        <w:jc w:val="left"/>
        <w:textAlignment w:val="center"/>
      </w:pPr>
      <w:r w:rsidRPr="00C3404D">
        <w:t>6</w:t>
      </w:r>
      <w:r w:rsidRPr="00C3404D">
        <w:t>．（</w:t>
      </w:r>
      <w:r w:rsidRPr="00C3404D">
        <w:t>2019·</w:t>
      </w:r>
      <w:r w:rsidRPr="00C3404D">
        <w:t>河南中考模拟）碳酸氢钠受热易分解，生成碳酸钠、水和二氧化碳，反应的化学方程式为</w:t>
      </w:r>
      <w:r w:rsidRPr="00C3404D">
        <w:t>_______________________________________________</w:t>
      </w:r>
      <w:r w:rsidRPr="00C3404D">
        <w:t>。</w:t>
      </w:r>
    </w:p>
    <w:p w:rsidR="003073E2" w:rsidRPr="00C3404D" w:rsidRDefault="003073E2" w:rsidP="003073E2">
      <w:pPr>
        <w:spacing w:line="360" w:lineRule="auto"/>
        <w:jc w:val="left"/>
        <w:textAlignment w:val="center"/>
      </w:pPr>
      <w:r w:rsidRPr="00C3404D">
        <w:t>7</w:t>
      </w:r>
      <w:r w:rsidRPr="00C3404D">
        <w:t>．（</w:t>
      </w:r>
      <w:r w:rsidRPr="00C3404D">
        <w:t>2020·</w:t>
      </w:r>
      <w:r w:rsidRPr="00C3404D">
        <w:t>河南模拟）研究发现</w:t>
      </w:r>
      <w:r w:rsidRPr="00C3404D">
        <w:t>NH</w:t>
      </w:r>
      <w:r w:rsidRPr="00C3404D">
        <w:rPr>
          <w:vertAlign w:val="subscript"/>
        </w:rPr>
        <w:t>3</w:t>
      </w:r>
      <w:r w:rsidRPr="00C3404D">
        <w:t>燃烧能释放大量的能量</w:t>
      </w:r>
      <w:r w:rsidRPr="00C3404D">
        <w:t>,</w:t>
      </w:r>
      <w:r w:rsidRPr="00C3404D">
        <w:t>有一定的应用前景。其反应的微观示意图如下：</w:t>
      </w:r>
    </w:p>
    <w:p w:rsidR="003073E2" w:rsidRPr="00C3404D" w:rsidRDefault="003073E2" w:rsidP="003073E2">
      <w:pPr>
        <w:spacing w:line="360" w:lineRule="auto"/>
        <w:jc w:val="left"/>
        <w:textAlignment w:val="center"/>
      </w:pPr>
      <w:r w:rsidRPr="00C3404D">
        <w:rPr>
          <w:noProof/>
        </w:rPr>
        <w:lastRenderedPageBreak/>
        <w:drawing>
          <wp:inline distT="0" distB="0" distL="114300" distR="114300" wp14:anchorId="4BA10318" wp14:editId="7B008DD3">
            <wp:extent cx="3867150" cy="857250"/>
            <wp:effectExtent l="0" t="0" r="0" b="0"/>
            <wp:docPr id="1058441261" name="图片 105844126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2365098" name="图片 1058441261" descr="figure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86715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73E2" w:rsidRPr="00C3404D" w:rsidRDefault="003073E2" w:rsidP="003073E2">
      <w:pPr>
        <w:spacing w:line="360" w:lineRule="auto"/>
        <w:jc w:val="left"/>
        <w:textAlignment w:val="center"/>
      </w:pPr>
      <w:r w:rsidRPr="00C3404D">
        <w:t>（</w:t>
      </w:r>
      <w:r w:rsidRPr="00C3404D">
        <w:t>1</w:t>
      </w:r>
      <w:r w:rsidRPr="00C3404D">
        <w:t>）在该反应中没有发生变化的粒子是</w:t>
      </w:r>
      <w:r w:rsidRPr="00C3404D">
        <w:t>_____</w:t>
      </w:r>
      <w:r w:rsidRPr="00C3404D">
        <w:t>。</w:t>
      </w:r>
    </w:p>
    <w:p w:rsidR="003073E2" w:rsidRPr="00C3404D" w:rsidRDefault="003073E2" w:rsidP="003073E2">
      <w:pPr>
        <w:spacing w:line="360" w:lineRule="auto"/>
        <w:jc w:val="left"/>
        <w:textAlignment w:val="center"/>
      </w:pPr>
      <w:r w:rsidRPr="00C3404D">
        <w:t>（</w:t>
      </w:r>
      <w:r w:rsidRPr="00C3404D">
        <w:t>2</w:t>
      </w:r>
      <w:r w:rsidRPr="00C3404D">
        <w:t>）请写出该反应的化学方程式</w:t>
      </w:r>
      <w:r w:rsidRPr="00C3404D">
        <w:t>:_________________________________</w:t>
      </w:r>
      <w:r w:rsidRPr="00C3404D">
        <w:t>。</w:t>
      </w:r>
    </w:p>
    <w:p w:rsidR="003073E2" w:rsidRPr="00C3404D" w:rsidRDefault="003073E2" w:rsidP="003073E2">
      <w:pPr>
        <w:spacing w:line="360" w:lineRule="auto"/>
        <w:jc w:val="left"/>
        <w:textAlignment w:val="center"/>
      </w:pPr>
      <w:r w:rsidRPr="00C3404D">
        <w:t>（</w:t>
      </w:r>
      <w:r w:rsidRPr="00C3404D">
        <w:t>3</w:t>
      </w:r>
      <w:r w:rsidRPr="00C3404D">
        <w:t>）与燃烧化石燃料相比</w:t>
      </w:r>
      <w:r w:rsidRPr="00C3404D">
        <w:t>,NH</w:t>
      </w:r>
      <w:r w:rsidRPr="00C3404D">
        <w:rPr>
          <w:vertAlign w:val="subscript"/>
        </w:rPr>
        <w:t>3</w:t>
      </w:r>
      <w:r w:rsidRPr="00C3404D">
        <w:t>作燃料的优点是</w:t>
      </w:r>
      <w:r w:rsidRPr="00C3404D">
        <w:t>________________</w:t>
      </w:r>
      <w:r w:rsidRPr="00C3404D">
        <w:t>。（写出一点即可）</w:t>
      </w:r>
    </w:p>
    <w:p w:rsidR="003073E2" w:rsidRPr="00C3404D" w:rsidRDefault="003073E2" w:rsidP="003073E2">
      <w:pPr>
        <w:spacing w:line="360" w:lineRule="auto"/>
        <w:jc w:val="left"/>
        <w:textAlignment w:val="center"/>
      </w:pPr>
      <w:r w:rsidRPr="00C3404D">
        <w:t>8</w:t>
      </w:r>
      <w:r w:rsidRPr="00C3404D">
        <w:t>．（</w:t>
      </w:r>
      <w:r w:rsidRPr="00C3404D">
        <w:t>2017·</w:t>
      </w:r>
      <w:r w:rsidRPr="00C3404D">
        <w:t>河南竞赛）二氧化氯（</w:t>
      </w:r>
      <w:r>
        <w:object w:dxaOrig="510" w:dyaOrig="3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题试卷、教案、课件、教学论文、素材等各类教学资源库下载，还有大量丰富的教学资讯！" style="width:25.5pt;height:16.5pt" o:ole="">
            <v:imagedata r:id="rId14" o:title="eqIdd180e2ae6a2b4339a5a86f72125632ea"/>
          </v:shape>
          <o:OLEObject Type="Embed" ProgID="Equation.DSMT4" ShapeID="_x0000_i1025" DrawAspect="Content" ObjectID="_1639499775" r:id="rId15"/>
        </w:object>
      </w:r>
      <w:r w:rsidRPr="00C3404D">
        <w:t>）是新一代饮用水的消毒剂，其中氯元素的化合价为</w:t>
      </w:r>
      <w:r w:rsidRPr="00C3404D">
        <w:t>________</w:t>
      </w:r>
      <w:r w:rsidRPr="00C3404D">
        <w:t>。工业上常用氯酸钠（</w:t>
      </w:r>
      <w:r>
        <w:object w:dxaOrig="840" w:dyaOrig="360">
          <v:shape id="_x0000_i1026" type="#_x0000_t75" alt="学科网(www.zxxk.com)--教育资源门户，提供试题试卷、教案、课件、教学论文、素材等各类教学资源库下载，还有大量丰富的教学资讯！" style="width:42pt;height:18pt" o:ole="">
            <v:imagedata r:id="rId16" o:title="eqIdcdc1d9608515401faf07c1072c5dd662"/>
          </v:shape>
          <o:OLEObject Type="Embed" ProgID="Equation.DSMT4" ShapeID="_x0000_i1026" DrawAspect="Content" ObjectID="_1639499776" r:id="rId17"/>
        </w:object>
      </w:r>
      <w:r w:rsidRPr="00C3404D">
        <w:t>）与稀盐酸（</w:t>
      </w:r>
      <w:r>
        <w:object w:dxaOrig="480" w:dyaOrig="285">
          <v:shape id="_x0000_i1027" type="#_x0000_t75" alt="学科网(www.zxxk.com)--教育资源门户，提供试题试卷、教案、课件、教学论文、素材等各类教学资源库下载，还有大量丰富的教学资讯！" style="width:24pt;height:14.25pt" o:ole="">
            <v:imagedata r:id="rId18" o:title="eqIdb671364c8d474931918b1bc058ace538"/>
          </v:shape>
          <o:OLEObject Type="Embed" ProgID="Equation.DSMT4" ShapeID="_x0000_i1027" DrawAspect="Content" ObjectID="_1639499777" r:id="rId19"/>
        </w:object>
      </w:r>
      <w:r w:rsidRPr="00C3404D">
        <w:t>）反应制取二氧化氯气体，其产物还有氯气（</w:t>
      </w:r>
      <w:r>
        <w:object w:dxaOrig="375" w:dyaOrig="360">
          <v:shape id="_x0000_i1028" type="#_x0000_t75" alt="学科网(www.zxxk.com)--教育资源门户，提供试题试卷、教案、课件、教学论文、素材等各类教学资源库下载，还有大量丰富的教学资讯！" style="width:18.75pt;height:18pt" o:ole="">
            <v:imagedata r:id="rId20" o:title="eqIdaeb0018ae8204a19a5d4f8126477c613"/>
          </v:shape>
          <o:OLEObject Type="Embed" ProgID="Equation.DSMT4" ShapeID="_x0000_i1028" DrawAspect="Content" ObjectID="_1639499778" r:id="rId21"/>
        </w:object>
      </w:r>
      <w:r w:rsidRPr="00C3404D">
        <w:t>）、氯化钠和水。该反应的化学方程式为</w:t>
      </w:r>
      <w:r w:rsidRPr="00C3404D">
        <w:t>________________</w:t>
      </w:r>
      <w:r w:rsidRPr="00C3404D">
        <w:t>。</w:t>
      </w:r>
    </w:p>
    <w:p w:rsidR="003073E2" w:rsidRPr="00C3404D" w:rsidRDefault="003073E2" w:rsidP="003073E2">
      <w:pPr>
        <w:spacing w:line="360" w:lineRule="auto"/>
        <w:jc w:val="left"/>
        <w:textAlignment w:val="center"/>
      </w:pPr>
      <w:r w:rsidRPr="00C3404D">
        <w:t>9</w:t>
      </w:r>
      <w:r w:rsidRPr="00C3404D">
        <w:t>．（</w:t>
      </w:r>
      <w:r w:rsidRPr="00C3404D">
        <w:t>2019·</w:t>
      </w:r>
      <w:r w:rsidRPr="00C3404D">
        <w:t>眉山模拟）从陶瓷、玻璃、水泥到电子芯片</w:t>
      </w:r>
      <w:r w:rsidRPr="00C3404D">
        <w:t>,</w:t>
      </w:r>
      <w:r w:rsidRPr="00C3404D">
        <w:t>硅元素的用途非常广泛。工业制取高纯硅的部分反应原理的微观示意图如下。请回答下列问题：</w:t>
      </w:r>
    </w:p>
    <w:p w:rsidR="003073E2" w:rsidRPr="00C3404D" w:rsidRDefault="003073E2" w:rsidP="003073E2">
      <w:pPr>
        <w:spacing w:line="360" w:lineRule="auto"/>
        <w:jc w:val="left"/>
        <w:textAlignment w:val="center"/>
      </w:pPr>
      <w:r w:rsidRPr="00C3404D">
        <w:rPr>
          <w:noProof/>
        </w:rPr>
        <w:drawing>
          <wp:inline distT="0" distB="0" distL="114300" distR="114300" wp14:anchorId="5F4DDD3F" wp14:editId="492DB4FE">
            <wp:extent cx="4838700" cy="762000"/>
            <wp:effectExtent l="0" t="0" r="0" b="0"/>
            <wp:docPr id="100011" name="图片 10001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7343799" name="图片 100011" descr="figure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8387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73E2" w:rsidRPr="00C3404D" w:rsidRDefault="003073E2" w:rsidP="003073E2">
      <w:pPr>
        <w:spacing w:line="360" w:lineRule="auto"/>
        <w:jc w:val="left"/>
        <w:textAlignment w:val="center"/>
      </w:pPr>
      <w:r w:rsidRPr="00C3404D">
        <w:t>（</w:t>
      </w:r>
      <w:r w:rsidRPr="00C3404D">
        <w:t>1</w:t>
      </w:r>
      <w:r w:rsidRPr="00C3404D">
        <w:t>）画出硅原子的结构示意图</w:t>
      </w:r>
      <w:r w:rsidRPr="00C3404D">
        <w:t xml:space="preserve">____________ </w:t>
      </w:r>
      <w:r w:rsidRPr="00C3404D">
        <w:t>，它位于第几周期</w:t>
      </w:r>
      <w:r w:rsidRPr="00C3404D">
        <w:t xml:space="preserve">_________ </w:t>
      </w:r>
      <w:r w:rsidRPr="00C3404D">
        <w:t>。</w:t>
      </w:r>
    </w:p>
    <w:p w:rsidR="003073E2" w:rsidRPr="00C3404D" w:rsidRDefault="003073E2" w:rsidP="003073E2">
      <w:pPr>
        <w:spacing w:line="360" w:lineRule="auto"/>
        <w:jc w:val="left"/>
        <w:textAlignment w:val="center"/>
      </w:pPr>
      <w:r w:rsidRPr="00C3404D">
        <w:t>（</w:t>
      </w:r>
      <w:r w:rsidRPr="00C3404D">
        <w:t>2</w:t>
      </w:r>
      <w:r w:rsidRPr="00C3404D">
        <w:t>）</w:t>
      </w:r>
      <w:proofErr w:type="gramStart"/>
      <w:r w:rsidRPr="00C3404D">
        <w:t>甲物质</w:t>
      </w:r>
      <w:proofErr w:type="gramEnd"/>
      <w:r w:rsidRPr="00C3404D">
        <w:t>中两种元素的质量比为</w:t>
      </w:r>
      <w:r w:rsidRPr="00C3404D">
        <w:t>______</w:t>
      </w:r>
      <w:r w:rsidRPr="00C3404D">
        <w:t>。</w:t>
      </w:r>
    </w:p>
    <w:p w:rsidR="003073E2" w:rsidRPr="00C3404D" w:rsidRDefault="003073E2" w:rsidP="003073E2">
      <w:pPr>
        <w:spacing w:line="360" w:lineRule="auto"/>
        <w:jc w:val="left"/>
        <w:textAlignment w:val="center"/>
      </w:pPr>
      <w:r w:rsidRPr="00C3404D">
        <w:t>（</w:t>
      </w:r>
      <w:r w:rsidRPr="00C3404D">
        <w:t>3</w:t>
      </w:r>
      <w:r w:rsidRPr="00C3404D">
        <w:t>）该反应的化学方程式为</w:t>
      </w:r>
      <w:r w:rsidRPr="00C3404D">
        <w:t>_____________________</w:t>
      </w:r>
      <w:r w:rsidRPr="00C3404D">
        <w:t>。</w:t>
      </w:r>
    </w:p>
    <w:p w:rsidR="003073E2" w:rsidRPr="00C3404D" w:rsidRDefault="003073E2" w:rsidP="003073E2">
      <w:pPr>
        <w:spacing w:line="360" w:lineRule="auto"/>
        <w:jc w:val="left"/>
        <w:textAlignment w:val="center"/>
      </w:pPr>
      <w:r w:rsidRPr="00C3404D">
        <w:t>（</w:t>
      </w:r>
      <w:r w:rsidRPr="00C3404D">
        <w:t>4</w:t>
      </w:r>
      <w:r w:rsidRPr="00C3404D">
        <w:t>）</w:t>
      </w:r>
      <w:proofErr w:type="gramStart"/>
      <w:r w:rsidRPr="00C3404D">
        <w:t>反应后硅元素</w:t>
      </w:r>
      <w:proofErr w:type="gramEnd"/>
      <w:r w:rsidRPr="00C3404D">
        <w:t>的化合价</w:t>
      </w:r>
      <w:r w:rsidRPr="00C3404D">
        <w:t>______(</w:t>
      </w:r>
      <w:r w:rsidRPr="00C3404D">
        <w:t>选填</w:t>
      </w:r>
      <w:r w:rsidRPr="00C3404D">
        <w:t>“</w:t>
      </w:r>
      <w:r w:rsidRPr="00C3404D">
        <w:t>升高</w:t>
      </w:r>
      <w:r w:rsidRPr="00C3404D">
        <w:t>”</w:t>
      </w:r>
      <w:r w:rsidRPr="00C3404D">
        <w:t>、</w:t>
      </w:r>
      <w:r w:rsidRPr="00C3404D">
        <w:t>“</w:t>
      </w:r>
      <w:r w:rsidRPr="00C3404D">
        <w:t>降低</w:t>
      </w:r>
      <w:r w:rsidRPr="00C3404D">
        <w:t>”</w:t>
      </w:r>
      <w:r w:rsidRPr="00C3404D">
        <w:t>或</w:t>
      </w:r>
      <w:r w:rsidRPr="00C3404D">
        <w:t>“</w:t>
      </w:r>
      <w:r w:rsidRPr="00C3404D">
        <w:t>不变</w:t>
      </w:r>
      <w:r w:rsidRPr="00C3404D">
        <w:t>”)</w:t>
      </w:r>
      <w:r w:rsidRPr="00C3404D">
        <w:t>。</w:t>
      </w:r>
    </w:p>
    <w:p w:rsidR="003073E2" w:rsidRPr="00C3404D" w:rsidRDefault="003073E2" w:rsidP="003073E2">
      <w:pPr>
        <w:adjustRightInd w:val="0"/>
        <w:snapToGrid w:val="0"/>
        <w:spacing w:line="360" w:lineRule="auto"/>
        <w:jc w:val="left"/>
        <w:rPr>
          <w:szCs w:val="21"/>
        </w:rPr>
      </w:pPr>
      <w:r w:rsidRPr="00C3404D">
        <w:rPr>
          <w:szCs w:val="21"/>
        </w:rPr>
        <w:t>10</w:t>
      </w:r>
      <w:r w:rsidRPr="00C3404D">
        <w:rPr>
          <w:szCs w:val="21"/>
        </w:rPr>
        <w:t>．（</w:t>
      </w:r>
      <w:r w:rsidRPr="00C3404D">
        <w:rPr>
          <w:szCs w:val="21"/>
        </w:rPr>
        <w:t>2018·</w:t>
      </w:r>
      <w:r w:rsidRPr="00C3404D">
        <w:rPr>
          <w:szCs w:val="21"/>
        </w:rPr>
        <w:t>湖南模拟）</w:t>
      </w:r>
      <w:r w:rsidRPr="00C3404D">
        <w:rPr>
          <w:szCs w:val="21"/>
        </w:rPr>
        <w:t>2015</w:t>
      </w:r>
      <w:r w:rsidRPr="00C3404D">
        <w:rPr>
          <w:szCs w:val="21"/>
        </w:rPr>
        <w:t>年</w:t>
      </w:r>
      <w:r w:rsidRPr="00C3404D">
        <w:rPr>
          <w:szCs w:val="21"/>
        </w:rPr>
        <w:t>8</w:t>
      </w:r>
      <w:r w:rsidRPr="00C3404D">
        <w:rPr>
          <w:szCs w:val="21"/>
        </w:rPr>
        <w:t>月</w:t>
      </w:r>
      <w:r w:rsidRPr="00C3404D">
        <w:rPr>
          <w:szCs w:val="21"/>
        </w:rPr>
        <w:t>12</w:t>
      </w:r>
      <w:r w:rsidRPr="00C3404D">
        <w:rPr>
          <w:szCs w:val="21"/>
        </w:rPr>
        <w:t>日，天津港发生重大爆炸事故，报道指出其涉及过氧化物等特殊化学货物，这种化学品燃烧产生的火焰不能用水直接扑灭。</w:t>
      </w:r>
    </w:p>
    <w:p w:rsidR="003073E2" w:rsidRPr="00C3404D" w:rsidRDefault="003073E2" w:rsidP="003073E2">
      <w:pPr>
        <w:adjustRightInd w:val="0"/>
        <w:snapToGrid w:val="0"/>
        <w:spacing w:line="360" w:lineRule="auto"/>
        <w:jc w:val="left"/>
        <w:rPr>
          <w:szCs w:val="21"/>
        </w:rPr>
      </w:pPr>
      <w:r w:rsidRPr="00C3404D">
        <w:rPr>
          <w:szCs w:val="21"/>
        </w:rPr>
        <w:t>（</w:t>
      </w:r>
      <w:r w:rsidRPr="00C3404D">
        <w:rPr>
          <w:szCs w:val="21"/>
        </w:rPr>
        <w:t>1</w:t>
      </w:r>
      <w:r w:rsidRPr="00C3404D">
        <w:rPr>
          <w:szCs w:val="21"/>
        </w:rPr>
        <w:t>）已知过氧化钠（</w:t>
      </w:r>
      <w:r w:rsidRPr="00C3404D">
        <w:rPr>
          <w:szCs w:val="21"/>
        </w:rPr>
        <w:t>Na</w:t>
      </w:r>
      <w:r w:rsidRPr="00C3404D">
        <w:rPr>
          <w:szCs w:val="21"/>
          <w:vertAlign w:val="subscript"/>
        </w:rPr>
        <w:t>2</w:t>
      </w:r>
      <w:r w:rsidRPr="00C3404D">
        <w:rPr>
          <w:szCs w:val="21"/>
        </w:rPr>
        <w:t>O</w:t>
      </w:r>
      <w:r w:rsidRPr="00C3404D">
        <w:rPr>
          <w:szCs w:val="21"/>
          <w:vertAlign w:val="subscript"/>
        </w:rPr>
        <w:t>2</w:t>
      </w:r>
      <w:r w:rsidRPr="00C3404D">
        <w:rPr>
          <w:szCs w:val="21"/>
        </w:rPr>
        <w:t>）能与水和二氧化碳反应，均产生氧气。过氧化钠与水反应产生苛性钠和氧气，写出反应的方程式</w:t>
      </w:r>
      <w:r w:rsidRPr="00C3404D">
        <w:rPr>
          <w:szCs w:val="21"/>
        </w:rPr>
        <w:t xml:space="preserve"> </w:t>
      </w:r>
      <w:r w:rsidRPr="00C3404D">
        <w:rPr>
          <w:szCs w:val="21"/>
          <w:u w:val="single"/>
        </w:rPr>
        <w:t xml:space="preserve">                                       </w:t>
      </w:r>
      <w:r w:rsidRPr="00C3404D">
        <w:rPr>
          <w:szCs w:val="21"/>
        </w:rPr>
        <w:t>。</w:t>
      </w:r>
    </w:p>
    <w:p w:rsidR="003073E2" w:rsidRPr="00C3404D" w:rsidRDefault="003073E2" w:rsidP="003073E2">
      <w:pPr>
        <w:adjustRightInd w:val="0"/>
        <w:snapToGrid w:val="0"/>
        <w:spacing w:line="360" w:lineRule="auto"/>
        <w:jc w:val="left"/>
        <w:rPr>
          <w:szCs w:val="21"/>
        </w:rPr>
      </w:pPr>
      <w:r w:rsidRPr="00C3404D">
        <w:rPr>
          <w:szCs w:val="21"/>
        </w:rPr>
        <w:t>（</w:t>
      </w:r>
      <w:r w:rsidRPr="00C3404D">
        <w:rPr>
          <w:szCs w:val="21"/>
        </w:rPr>
        <w:t>2</w:t>
      </w:r>
      <w:r w:rsidRPr="00C3404D">
        <w:rPr>
          <w:szCs w:val="21"/>
        </w:rPr>
        <w:t>）过氧化钠着火可用下列哪种物质灭火</w:t>
      </w:r>
      <w:r w:rsidRPr="00C3404D">
        <w:rPr>
          <w:szCs w:val="21"/>
          <w:u w:val="single"/>
        </w:rPr>
        <w:t xml:space="preserve">            </w:t>
      </w:r>
    </w:p>
    <w:p w:rsidR="003073E2" w:rsidRPr="00C3404D" w:rsidRDefault="003073E2" w:rsidP="003073E2">
      <w:pPr>
        <w:adjustRightInd w:val="0"/>
        <w:snapToGrid w:val="0"/>
        <w:spacing w:line="360" w:lineRule="auto"/>
        <w:jc w:val="left"/>
        <w:rPr>
          <w:szCs w:val="21"/>
        </w:rPr>
      </w:pPr>
      <w:r w:rsidRPr="00C3404D">
        <w:rPr>
          <w:szCs w:val="21"/>
        </w:rPr>
        <w:t>A</w:t>
      </w:r>
      <w:r w:rsidRPr="00C3404D">
        <w:rPr>
          <w:szCs w:val="21"/>
        </w:rPr>
        <w:t>．干粉灭火器</w:t>
      </w:r>
      <w:r w:rsidRPr="00C3404D">
        <w:rPr>
          <w:szCs w:val="21"/>
        </w:rPr>
        <w:t xml:space="preserve">         B</w:t>
      </w:r>
      <w:r w:rsidRPr="00C3404D">
        <w:rPr>
          <w:szCs w:val="21"/>
        </w:rPr>
        <w:t>．水基型灭火器</w:t>
      </w:r>
      <w:r w:rsidRPr="00C3404D">
        <w:rPr>
          <w:szCs w:val="21"/>
        </w:rPr>
        <w:t xml:space="preserve">           C</w:t>
      </w:r>
      <w:r w:rsidRPr="00C3404D">
        <w:rPr>
          <w:szCs w:val="21"/>
        </w:rPr>
        <w:t>．沙土</w:t>
      </w:r>
    </w:p>
    <w:p w:rsidR="003073E2" w:rsidRPr="00C3404D" w:rsidRDefault="003073E2" w:rsidP="003073E2">
      <w:pPr>
        <w:spacing w:line="360" w:lineRule="auto"/>
        <w:jc w:val="left"/>
        <w:textAlignment w:val="center"/>
      </w:pPr>
      <w:r w:rsidRPr="00C3404D">
        <w:t>11</w:t>
      </w:r>
      <w:r w:rsidRPr="00C3404D">
        <w:t>．（</w:t>
      </w:r>
      <w:r w:rsidRPr="00C3404D">
        <w:t>2019·</w:t>
      </w:r>
      <w:r w:rsidRPr="00C3404D">
        <w:t>河郑州外国语竞赛）如图是某反应的微观示意图。</w:t>
      </w:r>
    </w:p>
    <w:p w:rsidR="003073E2" w:rsidRPr="00C3404D" w:rsidRDefault="003073E2" w:rsidP="003073E2">
      <w:pPr>
        <w:spacing w:line="360" w:lineRule="auto"/>
        <w:jc w:val="center"/>
        <w:textAlignment w:val="center"/>
      </w:pPr>
      <w:r w:rsidRPr="00C3404D">
        <w:rPr>
          <w:noProof/>
        </w:rPr>
        <w:drawing>
          <wp:inline distT="0" distB="0" distL="114300" distR="114300" wp14:anchorId="79855ED1" wp14:editId="0C93835F">
            <wp:extent cx="2562225" cy="790575"/>
            <wp:effectExtent l="0" t="0" r="9525" b="9525"/>
            <wp:docPr id="100013" name="图片 100013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491386" name="图片 100013" descr="figure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73E2" w:rsidRPr="00C3404D" w:rsidRDefault="003073E2" w:rsidP="003073E2">
      <w:pPr>
        <w:spacing w:line="360" w:lineRule="auto"/>
        <w:jc w:val="left"/>
        <w:textAlignment w:val="center"/>
      </w:pPr>
      <w:r w:rsidRPr="00C3404D">
        <w:t>（</w:t>
      </w:r>
      <w:r w:rsidRPr="00C3404D">
        <w:t>1</w:t>
      </w:r>
      <w:r w:rsidRPr="00C3404D">
        <w:t>）写出反应前后化合价改变的元素</w:t>
      </w:r>
      <w:r w:rsidRPr="00C3404D">
        <w:t>______</w:t>
      </w:r>
    </w:p>
    <w:p w:rsidR="003073E2" w:rsidRPr="00C3404D" w:rsidRDefault="003073E2" w:rsidP="003073E2">
      <w:pPr>
        <w:spacing w:line="360" w:lineRule="auto"/>
        <w:jc w:val="left"/>
        <w:textAlignment w:val="center"/>
      </w:pPr>
      <w:r w:rsidRPr="00C3404D">
        <w:t>（</w:t>
      </w:r>
      <w:r w:rsidRPr="00C3404D">
        <w:t>2</w:t>
      </w:r>
      <w:r w:rsidRPr="00C3404D">
        <w:t>）反应前后单质与无氧酸变化的质量比是多少？</w:t>
      </w:r>
      <w:r w:rsidRPr="00C3404D">
        <w:t>______</w:t>
      </w:r>
    </w:p>
    <w:p w:rsidR="003073E2" w:rsidRPr="00C3404D" w:rsidRDefault="003073E2" w:rsidP="003073E2">
      <w:pPr>
        <w:spacing w:line="360" w:lineRule="auto"/>
        <w:jc w:val="left"/>
        <w:textAlignment w:val="center"/>
      </w:pPr>
      <w:r w:rsidRPr="00C3404D">
        <w:lastRenderedPageBreak/>
        <w:t>（</w:t>
      </w:r>
      <w:r w:rsidRPr="00C3404D">
        <w:t>3</w:t>
      </w:r>
      <w:r w:rsidRPr="00C3404D">
        <w:t>）已知</w:t>
      </w:r>
      <w:proofErr w:type="spellStart"/>
      <w:r w:rsidRPr="00C3404D">
        <w:t>HClO</w:t>
      </w:r>
      <w:proofErr w:type="spellEnd"/>
      <w:r w:rsidRPr="00C3404D">
        <w:t>是一种酸，能与碱反应生成盐和水，写出用</w:t>
      </w:r>
      <w:proofErr w:type="spellStart"/>
      <w:r w:rsidRPr="00C3404D">
        <w:t>NaOH</w:t>
      </w:r>
      <w:proofErr w:type="spellEnd"/>
      <w:r w:rsidRPr="00C3404D">
        <w:t>溶液吸收氯气的化学方程式</w:t>
      </w:r>
      <w:r w:rsidRPr="00C3404D">
        <w:t>______</w:t>
      </w:r>
    </w:p>
    <w:p w:rsidR="003073E2" w:rsidRPr="00C3404D" w:rsidRDefault="003073E2" w:rsidP="003073E2">
      <w:pPr>
        <w:spacing w:line="360" w:lineRule="auto"/>
        <w:jc w:val="left"/>
        <w:textAlignment w:val="center"/>
      </w:pPr>
      <w:r w:rsidRPr="00C3404D">
        <w:t>12</w:t>
      </w:r>
      <w:r w:rsidRPr="00C3404D">
        <w:t>．（</w:t>
      </w:r>
      <w:r w:rsidRPr="00C3404D">
        <w:t>2018·</w:t>
      </w:r>
      <w:r w:rsidRPr="00C3404D">
        <w:t>河南中考模拟）请用化学方程式解释下列原理：向饱和食盐水中通入足量的</w:t>
      </w:r>
      <w:r w:rsidRPr="00C3404D">
        <w:t>NH</w:t>
      </w:r>
      <w:r w:rsidRPr="00C3404D">
        <w:rPr>
          <w:vertAlign w:val="subscript"/>
        </w:rPr>
        <w:t>3</w:t>
      </w:r>
      <w:r w:rsidRPr="00C3404D">
        <w:t>和</w:t>
      </w:r>
      <w:r w:rsidRPr="00C3404D">
        <w:t>CO</w:t>
      </w:r>
      <w:r w:rsidRPr="00C3404D">
        <w:rPr>
          <w:vertAlign w:val="subscript"/>
        </w:rPr>
        <w:t>2</w:t>
      </w:r>
      <w:r w:rsidRPr="00C3404D">
        <w:t>，生成小苏打（在该溶液中难溶）和一种氮肥</w:t>
      </w:r>
      <w:r w:rsidRPr="00C3404D">
        <w:t>____________________________</w:t>
      </w:r>
      <w:r w:rsidRPr="00C3404D">
        <w:t>。</w:t>
      </w:r>
    </w:p>
    <w:p w:rsidR="003073E2" w:rsidRPr="00C3404D" w:rsidRDefault="003073E2" w:rsidP="003073E2">
      <w:pPr>
        <w:spacing w:line="360" w:lineRule="auto"/>
        <w:jc w:val="left"/>
        <w:textAlignment w:val="center"/>
      </w:pPr>
      <w:r w:rsidRPr="00C3404D">
        <w:t>13</w:t>
      </w:r>
      <w:r w:rsidRPr="00C3404D">
        <w:t>．（</w:t>
      </w:r>
      <w:r w:rsidRPr="00C3404D">
        <w:t>2019·</w:t>
      </w:r>
      <w:r w:rsidRPr="00C3404D">
        <w:t>郑州模拟）已知电解饱和食盐水可得到烧碱、氢气和另一种有毒气体，其反应的化学方程式为</w:t>
      </w:r>
      <w:r w:rsidRPr="00C3404D">
        <w:t>__________________________________________</w:t>
      </w:r>
      <w:r w:rsidRPr="00C3404D">
        <w:t>。</w:t>
      </w:r>
    </w:p>
    <w:p w:rsidR="003073E2" w:rsidRPr="00C3404D" w:rsidRDefault="003073E2" w:rsidP="003073E2">
      <w:pPr>
        <w:spacing w:line="360" w:lineRule="auto"/>
      </w:pPr>
    </w:p>
    <w:p w:rsidR="003073E2" w:rsidRPr="00C3404D" w:rsidRDefault="003073E2" w:rsidP="003073E2">
      <w:pPr>
        <w:spacing w:line="360" w:lineRule="auto"/>
        <w:rPr>
          <w:b/>
        </w:rPr>
      </w:pPr>
      <w:r w:rsidRPr="00C3404D">
        <w:rPr>
          <w:b/>
        </w:rPr>
        <w:t>三、简答题</w:t>
      </w:r>
    </w:p>
    <w:p w:rsidR="003073E2" w:rsidRPr="00C3404D" w:rsidRDefault="003073E2" w:rsidP="003073E2">
      <w:pPr>
        <w:spacing w:line="360" w:lineRule="auto"/>
        <w:jc w:val="left"/>
        <w:textAlignment w:val="center"/>
      </w:pPr>
      <w:r w:rsidRPr="00C3404D">
        <w:t>14</w:t>
      </w:r>
      <w:r w:rsidRPr="00C3404D">
        <w:t>．（</w:t>
      </w:r>
      <w:r w:rsidRPr="00C3404D">
        <w:t>2018·</w:t>
      </w:r>
      <w:r w:rsidRPr="00C3404D">
        <w:t>河南改编）碱式碳酸铜</w:t>
      </w:r>
      <w:r w:rsidRPr="00C3404D">
        <w:t>[Cu</w:t>
      </w:r>
      <w:r w:rsidRPr="00C3404D">
        <w:rPr>
          <w:vertAlign w:val="subscript"/>
        </w:rPr>
        <w:t>2</w:t>
      </w:r>
      <w:r w:rsidRPr="00C3404D">
        <w:t>(OH)</w:t>
      </w:r>
      <w:r w:rsidRPr="00C3404D">
        <w:rPr>
          <w:vertAlign w:val="subscript"/>
        </w:rPr>
        <w:t>2</w:t>
      </w:r>
      <w:r w:rsidRPr="00C3404D">
        <w:t>CO</w:t>
      </w:r>
      <w:r w:rsidRPr="00C3404D">
        <w:rPr>
          <w:vertAlign w:val="subscript"/>
        </w:rPr>
        <w:t>3</w:t>
      </w:r>
      <w:r w:rsidRPr="00C3404D">
        <w:t>]</w:t>
      </w:r>
      <w:r w:rsidRPr="00C3404D">
        <w:t>受热分解生成氧化铜、水和二氧化碳，反应的化学方程式为</w:t>
      </w:r>
      <w:r w:rsidRPr="00C3404D">
        <w:t>___________________________________________________</w:t>
      </w:r>
      <w:r w:rsidRPr="00C3404D">
        <w:t>。</w:t>
      </w:r>
    </w:p>
    <w:p w:rsidR="003073E2" w:rsidRPr="00C3404D" w:rsidRDefault="003073E2" w:rsidP="003073E2">
      <w:pPr>
        <w:spacing w:line="360" w:lineRule="auto"/>
        <w:jc w:val="left"/>
        <w:textAlignment w:val="center"/>
      </w:pPr>
      <w:r w:rsidRPr="00C3404D">
        <w:t>15</w:t>
      </w:r>
      <w:r w:rsidRPr="00C3404D">
        <w:t>．（</w:t>
      </w:r>
      <w:r w:rsidRPr="00C3404D">
        <w:t>2017·</w:t>
      </w:r>
      <w:r w:rsidRPr="00C3404D">
        <w:t>河南）下图是某反应的微观示意图。</w:t>
      </w:r>
    </w:p>
    <w:p w:rsidR="003073E2" w:rsidRPr="00C3404D" w:rsidRDefault="003073E2" w:rsidP="003073E2">
      <w:pPr>
        <w:spacing w:line="360" w:lineRule="auto"/>
        <w:jc w:val="left"/>
        <w:textAlignment w:val="center"/>
      </w:pPr>
      <w:r w:rsidRPr="00C3404D">
        <w:rPr>
          <w:noProof/>
        </w:rPr>
        <w:drawing>
          <wp:inline distT="0" distB="0" distL="114300" distR="114300" wp14:anchorId="12238857" wp14:editId="78322740">
            <wp:extent cx="3781425" cy="885825"/>
            <wp:effectExtent l="0" t="0" r="9525" b="9525"/>
            <wp:docPr id="2015499694" name="图片 2015499694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4146502" name="图片 2015499694" descr="figure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78142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73E2" w:rsidRPr="00C3404D" w:rsidRDefault="003073E2" w:rsidP="003073E2">
      <w:pPr>
        <w:spacing w:line="360" w:lineRule="auto"/>
        <w:jc w:val="left"/>
        <w:textAlignment w:val="center"/>
      </w:pPr>
      <w:r w:rsidRPr="00C3404D">
        <w:t>(1)</w:t>
      </w:r>
      <w:r w:rsidRPr="00C3404D">
        <w:t>写出图中单质的化学式</w:t>
      </w:r>
      <w:r w:rsidRPr="00C3404D">
        <w:t>_______________</w:t>
      </w:r>
      <w:r w:rsidRPr="00C3404D">
        <w:t>。</w:t>
      </w:r>
    </w:p>
    <w:p w:rsidR="003073E2" w:rsidRPr="00C3404D" w:rsidRDefault="003073E2" w:rsidP="003073E2">
      <w:pPr>
        <w:spacing w:line="360" w:lineRule="auto"/>
        <w:jc w:val="left"/>
        <w:textAlignment w:val="center"/>
      </w:pPr>
      <w:r w:rsidRPr="00C3404D">
        <w:t>(2)</w:t>
      </w:r>
      <w:r w:rsidRPr="00C3404D">
        <w:t>写出该反应的化学方程式</w:t>
      </w:r>
      <w:r w:rsidRPr="00C3404D">
        <w:t>__________________</w:t>
      </w:r>
      <w:r w:rsidRPr="00C3404D">
        <w:t>。</w:t>
      </w:r>
    </w:p>
    <w:p w:rsidR="003073E2" w:rsidRPr="00C3404D" w:rsidRDefault="003073E2" w:rsidP="003073E2">
      <w:pPr>
        <w:spacing w:line="360" w:lineRule="auto"/>
        <w:jc w:val="left"/>
        <w:textAlignment w:val="center"/>
      </w:pPr>
      <w:r w:rsidRPr="00C3404D">
        <w:t>16</w:t>
      </w:r>
      <w:r w:rsidRPr="00C3404D">
        <w:t>．（</w:t>
      </w:r>
      <w:r w:rsidRPr="00C3404D">
        <w:t>2019·</w:t>
      </w:r>
      <w:r w:rsidRPr="00C3404D">
        <w:t>辽宁月考）</w:t>
      </w:r>
      <w:r w:rsidRPr="00C3404D">
        <w:t xml:space="preserve"> </w:t>
      </w:r>
      <w:r w:rsidRPr="00C3404D">
        <w:t>液氨有望成为新一代绿色能源．氨气在纯氧中燃烧生成空气中含量最多的气体和一种氧化物，且释放大量热量．该反应的化学方程式</w:t>
      </w:r>
      <w:r w:rsidRPr="00C3404D">
        <w:t>____________</w:t>
      </w:r>
      <w:r w:rsidRPr="00C3404D">
        <w:t>．</w:t>
      </w:r>
      <w:r w:rsidRPr="00C3404D">
        <w:t xml:space="preserve">    </w:t>
      </w:r>
    </w:p>
    <w:p w:rsidR="003073E2" w:rsidRPr="00C3404D" w:rsidRDefault="003073E2" w:rsidP="003073E2">
      <w:pPr>
        <w:spacing w:line="360" w:lineRule="auto"/>
        <w:rPr>
          <w:b/>
        </w:rPr>
      </w:pPr>
      <w:r w:rsidRPr="00C3404D">
        <w:rPr>
          <w:b/>
        </w:rPr>
        <w:t>四、综合题</w:t>
      </w:r>
    </w:p>
    <w:p w:rsidR="003073E2" w:rsidRPr="00C3404D" w:rsidRDefault="003073E2" w:rsidP="003073E2">
      <w:pPr>
        <w:spacing w:line="360" w:lineRule="auto"/>
        <w:jc w:val="left"/>
        <w:textAlignment w:val="center"/>
      </w:pPr>
      <w:r w:rsidRPr="00C3404D">
        <w:t>17</w:t>
      </w:r>
      <w:r w:rsidRPr="00C3404D">
        <w:t>．（</w:t>
      </w:r>
      <w:r w:rsidRPr="00C3404D">
        <w:t>2018·</w:t>
      </w:r>
      <w:r w:rsidRPr="00C3404D">
        <w:t>淮滨模拟）钛和钛合金性能优良，广泛用于航空、造船和化学工业。工业上</w:t>
      </w:r>
      <w:proofErr w:type="gramStart"/>
      <w:r w:rsidRPr="00C3404D">
        <w:t>常用钠来制取</w:t>
      </w:r>
      <w:proofErr w:type="gramEnd"/>
      <w:r w:rsidRPr="00C3404D">
        <w:t>钛，在高温时，钠与四氯化钛反应生成氯化钠和钛。若要用该方法制取</w:t>
      </w:r>
      <w:r w:rsidRPr="00C3404D">
        <w:t>2.4kg</w:t>
      </w:r>
      <w:r w:rsidRPr="00C3404D">
        <w:t>钛，理论上需要用钠的质量是多少？</w:t>
      </w:r>
    </w:p>
    <w:p w:rsidR="00A8289A" w:rsidRPr="003073E2" w:rsidRDefault="00A8289A" w:rsidP="00901887">
      <w:pPr>
        <w:spacing w:line="360" w:lineRule="auto"/>
      </w:pPr>
    </w:p>
    <w:sectPr w:rsidR="00A8289A" w:rsidRPr="003073E2">
      <w:headerReference w:type="default" r:id="rId25"/>
      <w:pgSz w:w="11906" w:h="16838"/>
      <w:pgMar w:top="1417" w:right="1077" w:bottom="1417" w:left="1077" w:header="850" w:footer="992" w:gutter="0"/>
      <w:cols w:space="720"/>
      <w:docGrid w:type="lines" w:linePitch="318" w:charSpace="40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641CE" w:rsidRDefault="001641CE" w:rsidP="00A8289A">
      <w:r>
        <w:separator/>
      </w:r>
    </w:p>
  </w:endnote>
  <w:endnote w:type="continuationSeparator" w:id="0">
    <w:p w:rsidR="001641CE" w:rsidRDefault="001641CE" w:rsidP="00A828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641CE" w:rsidRDefault="001641CE" w:rsidP="00A8289A">
      <w:r>
        <w:separator/>
      </w:r>
    </w:p>
  </w:footnote>
  <w:footnote w:type="continuationSeparator" w:id="0">
    <w:p w:rsidR="001641CE" w:rsidRDefault="001641CE" w:rsidP="00A8289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3C8B" w:rsidRDefault="001641CE">
    <w:pPr>
      <w:pStyle w:val="a3"/>
      <w:pBdr>
        <w:bottom w:val="none" w:sz="0" w:space="0" w:color="auto"/>
      </w:pBdr>
      <w:jc w:val="right"/>
      <w:rPr>
        <w:rFonts w:ascii="微软雅黑" w:eastAsia="微软雅黑" w:hAnsi="微软雅黑" w:cs="微软雅黑"/>
        <w:b/>
        <w:color w:val="CC0000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DA09FFC"/>
    <w:multiLevelType w:val="singleLevel"/>
    <w:tmpl w:val="8DA09FFC"/>
    <w:lvl w:ilvl="0">
      <w:start w:val="2"/>
      <w:numFmt w:val="upperLetter"/>
      <w:suff w:val="nothing"/>
      <w:lvlText w:val="%1、"/>
      <w:lvlJc w:val="left"/>
    </w:lvl>
  </w:abstractNum>
  <w:abstractNum w:abstractNumId="1">
    <w:nsid w:val="8E8533B9"/>
    <w:multiLevelType w:val="singleLevel"/>
    <w:tmpl w:val="8E8533B9"/>
    <w:lvl w:ilvl="0">
      <w:start w:val="2"/>
      <w:numFmt w:val="upperLetter"/>
      <w:suff w:val="nothing"/>
      <w:lvlText w:val="%1、"/>
      <w:lvlJc w:val="left"/>
    </w:lvl>
  </w:abstractNum>
  <w:abstractNum w:abstractNumId="2">
    <w:nsid w:val="9EBD8655"/>
    <w:multiLevelType w:val="singleLevel"/>
    <w:tmpl w:val="9EBD8655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3">
    <w:nsid w:val="FAC95598"/>
    <w:multiLevelType w:val="singleLevel"/>
    <w:tmpl w:val="FAC95598"/>
    <w:lvl w:ilvl="0">
      <w:start w:val="2"/>
      <w:numFmt w:val="upperLetter"/>
      <w:suff w:val="nothing"/>
      <w:lvlText w:val="%1、"/>
      <w:lvlJc w:val="left"/>
    </w:lvl>
  </w:abstractNum>
  <w:abstractNum w:abstractNumId="4">
    <w:nsid w:val="06FD2EE7"/>
    <w:multiLevelType w:val="singleLevel"/>
    <w:tmpl w:val="06FD2EE7"/>
    <w:lvl w:ilvl="0">
      <w:start w:val="1"/>
      <w:numFmt w:val="decimal"/>
      <w:lvlText w:val="(%1)"/>
      <w:lvlJc w:val="left"/>
      <w:pPr>
        <w:tabs>
          <w:tab w:val="num" w:pos="312"/>
        </w:tabs>
      </w:pPr>
    </w:lvl>
  </w:abstractNum>
  <w:abstractNum w:abstractNumId="5">
    <w:nsid w:val="26C77C9A"/>
    <w:multiLevelType w:val="singleLevel"/>
    <w:tmpl w:val="26C77C9A"/>
    <w:lvl w:ilvl="0">
      <w:start w:val="2"/>
      <w:numFmt w:val="upperLetter"/>
      <w:suff w:val="nothing"/>
      <w:lvlText w:val="%1、"/>
      <w:lvlJc w:val="left"/>
    </w:lvl>
  </w:abstractNum>
  <w:abstractNum w:abstractNumId="6">
    <w:nsid w:val="2DFF4A18"/>
    <w:multiLevelType w:val="singleLevel"/>
    <w:tmpl w:val="2DFF4A18"/>
    <w:lvl w:ilvl="0">
      <w:start w:val="2"/>
      <w:numFmt w:val="upperLetter"/>
      <w:suff w:val="nothing"/>
      <w:lvlText w:val="%1、"/>
      <w:lvlJc w:val="left"/>
    </w:lvl>
  </w:abstractNum>
  <w:abstractNum w:abstractNumId="7">
    <w:nsid w:val="3CF6FAA9"/>
    <w:multiLevelType w:val="singleLevel"/>
    <w:tmpl w:val="3CF6FAA9"/>
    <w:lvl w:ilvl="0">
      <w:start w:val="1"/>
      <w:numFmt w:val="upperLetter"/>
      <w:lvlText w:val="%1."/>
      <w:lvlJc w:val="left"/>
      <w:pPr>
        <w:tabs>
          <w:tab w:val="num" w:pos="312"/>
        </w:tabs>
      </w:pPr>
    </w:lvl>
  </w:abstractNum>
  <w:abstractNum w:abstractNumId="8">
    <w:nsid w:val="40E8019E"/>
    <w:multiLevelType w:val="singleLevel"/>
    <w:tmpl w:val="40E8019E"/>
    <w:lvl w:ilvl="0">
      <w:start w:val="1"/>
      <w:numFmt w:val="upperLetter"/>
      <w:suff w:val="nothing"/>
      <w:lvlText w:val="%1．"/>
      <w:lvlJc w:val="left"/>
    </w:lvl>
  </w:abstractNum>
  <w:abstractNum w:abstractNumId="9">
    <w:nsid w:val="626C20D5"/>
    <w:multiLevelType w:val="singleLevel"/>
    <w:tmpl w:val="626C20D5"/>
    <w:lvl w:ilvl="0">
      <w:start w:val="4"/>
      <w:numFmt w:val="chineseCounting"/>
      <w:suff w:val="nothing"/>
      <w:lvlText w:val="%1、"/>
      <w:lvlJc w:val="left"/>
      <w:rPr>
        <w:rFonts w:hint="eastAsia"/>
      </w:rPr>
    </w:lvl>
  </w:abstractNum>
  <w:abstractNum w:abstractNumId="10">
    <w:nsid w:val="7A4A2435"/>
    <w:multiLevelType w:val="singleLevel"/>
    <w:tmpl w:val="7A4A2435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num w:numId="1">
    <w:abstractNumId w:val="2"/>
  </w:num>
  <w:num w:numId="2">
    <w:abstractNumId w:val="9"/>
  </w:num>
  <w:num w:numId="3">
    <w:abstractNumId w:val="8"/>
  </w:num>
  <w:num w:numId="4">
    <w:abstractNumId w:val="7"/>
  </w:num>
  <w:num w:numId="5">
    <w:abstractNumId w:val="1"/>
  </w:num>
  <w:num w:numId="6">
    <w:abstractNumId w:val="4"/>
  </w:num>
  <w:num w:numId="7">
    <w:abstractNumId w:val="10"/>
  </w:num>
  <w:num w:numId="8">
    <w:abstractNumId w:val="3"/>
  </w:num>
  <w:num w:numId="9">
    <w:abstractNumId w:val="6"/>
  </w:num>
  <w:num w:numId="10">
    <w:abstractNumId w:val="5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4A5D"/>
    <w:rsid w:val="000B300C"/>
    <w:rsid w:val="001641CE"/>
    <w:rsid w:val="003073E2"/>
    <w:rsid w:val="006D4A5D"/>
    <w:rsid w:val="007D2BAC"/>
    <w:rsid w:val="00901887"/>
    <w:rsid w:val="00A8289A"/>
    <w:rsid w:val="00AE72E2"/>
    <w:rsid w:val="00B8394B"/>
    <w:rsid w:val="00C8608B"/>
    <w:rsid w:val="00EA5451"/>
    <w:rsid w:val="00EC5A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8289A"/>
    <w:pPr>
      <w:widowControl w:val="0"/>
      <w:jc w:val="both"/>
    </w:pPr>
    <w:rPr>
      <w:rFonts w:ascii="Times New Roman" w:eastAsia="宋体" w:hAnsi="Times New Roman" w:cs="Times New Roman"/>
    </w:rPr>
  </w:style>
  <w:style w:type="paragraph" w:styleId="1">
    <w:name w:val="heading 1"/>
    <w:basedOn w:val="a"/>
    <w:next w:val="a"/>
    <w:link w:val="1Char"/>
    <w:uiPriority w:val="9"/>
    <w:qFormat/>
    <w:rsid w:val="00A8289A"/>
    <w:pPr>
      <w:keepNext/>
      <w:keepLines/>
      <w:spacing w:before="340" w:after="330" w:line="576" w:lineRule="auto"/>
      <w:outlineLvl w:val="0"/>
    </w:pPr>
    <w:rPr>
      <w:rFonts w:ascii="Calibri" w:hAnsi="Calibri"/>
      <w:b/>
      <w:kern w:val="44"/>
      <w:sz w:val="44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A8289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A8289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8289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8289A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A8289A"/>
    <w:rPr>
      <w:rFonts w:ascii="Calibri" w:eastAsia="宋体" w:hAnsi="Calibri" w:cs="Times New Roman"/>
      <w:b/>
      <w:kern w:val="44"/>
      <w:sz w:val="44"/>
      <w:lang w:val="x-none" w:eastAsia="x-none"/>
    </w:rPr>
  </w:style>
  <w:style w:type="paragraph" w:customStyle="1" w:styleId="0">
    <w:name w:val="正文_0"/>
    <w:qFormat/>
    <w:rsid w:val="00A8289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DefaultParagraph">
    <w:name w:val="DefaultParagraph"/>
    <w:rsid w:val="00A8289A"/>
    <w:rPr>
      <w:rFonts w:ascii="Calibri" w:eastAsia="宋体" w:hAnsi="Calibri" w:cs="Times New Roman"/>
    </w:rPr>
  </w:style>
  <w:style w:type="paragraph" w:customStyle="1" w:styleId="Normal1">
    <w:name w:val="Normal_1"/>
    <w:qFormat/>
    <w:rsid w:val="00A8289A"/>
    <w:pPr>
      <w:widowControl w:val="0"/>
      <w:jc w:val="both"/>
    </w:pPr>
    <w:rPr>
      <w:rFonts w:ascii="Times New Roman" w:eastAsia="宋体" w:hAnsi="Times New Roman" w:cs="宋体"/>
    </w:rPr>
  </w:style>
  <w:style w:type="paragraph" w:styleId="a5">
    <w:name w:val="Balloon Text"/>
    <w:basedOn w:val="a"/>
    <w:link w:val="Char1"/>
    <w:uiPriority w:val="99"/>
    <w:semiHidden/>
    <w:unhideWhenUsed/>
    <w:rsid w:val="00A8289A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8289A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8289A"/>
    <w:pPr>
      <w:widowControl w:val="0"/>
      <w:jc w:val="both"/>
    </w:pPr>
    <w:rPr>
      <w:rFonts w:ascii="Times New Roman" w:eastAsia="宋体" w:hAnsi="Times New Roman" w:cs="Times New Roman"/>
    </w:rPr>
  </w:style>
  <w:style w:type="paragraph" w:styleId="1">
    <w:name w:val="heading 1"/>
    <w:basedOn w:val="a"/>
    <w:next w:val="a"/>
    <w:link w:val="1Char"/>
    <w:uiPriority w:val="9"/>
    <w:qFormat/>
    <w:rsid w:val="00A8289A"/>
    <w:pPr>
      <w:keepNext/>
      <w:keepLines/>
      <w:spacing w:before="340" w:after="330" w:line="576" w:lineRule="auto"/>
      <w:outlineLvl w:val="0"/>
    </w:pPr>
    <w:rPr>
      <w:rFonts w:ascii="Calibri" w:hAnsi="Calibri"/>
      <w:b/>
      <w:kern w:val="44"/>
      <w:sz w:val="44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A8289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A8289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8289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8289A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A8289A"/>
    <w:rPr>
      <w:rFonts w:ascii="Calibri" w:eastAsia="宋体" w:hAnsi="Calibri" w:cs="Times New Roman"/>
      <w:b/>
      <w:kern w:val="44"/>
      <w:sz w:val="44"/>
      <w:lang w:val="x-none" w:eastAsia="x-none"/>
    </w:rPr>
  </w:style>
  <w:style w:type="paragraph" w:customStyle="1" w:styleId="0">
    <w:name w:val="正文_0"/>
    <w:qFormat/>
    <w:rsid w:val="00A8289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DefaultParagraph">
    <w:name w:val="DefaultParagraph"/>
    <w:rsid w:val="00A8289A"/>
    <w:rPr>
      <w:rFonts w:ascii="Calibri" w:eastAsia="宋体" w:hAnsi="Calibri" w:cs="Times New Roman"/>
    </w:rPr>
  </w:style>
  <w:style w:type="paragraph" w:customStyle="1" w:styleId="Normal1">
    <w:name w:val="Normal_1"/>
    <w:qFormat/>
    <w:rsid w:val="00A8289A"/>
    <w:pPr>
      <w:widowControl w:val="0"/>
      <w:jc w:val="both"/>
    </w:pPr>
    <w:rPr>
      <w:rFonts w:ascii="Times New Roman" w:eastAsia="宋体" w:hAnsi="Times New Roman" w:cs="宋体"/>
    </w:rPr>
  </w:style>
  <w:style w:type="paragraph" w:styleId="a5">
    <w:name w:val="Balloon Text"/>
    <w:basedOn w:val="a"/>
    <w:link w:val="Char1"/>
    <w:uiPriority w:val="99"/>
    <w:semiHidden/>
    <w:unhideWhenUsed/>
    <w:rsid w:val="00A8289A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8289A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2.png"/><Relationship Id="rId10" Type="http://schemas.openxmlformats.org/officeDocument/2006/relationships/image" Target="media/image3.png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image" Target="media/image11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54</Words>
  <Characters>2023</Characters>
  <Application>Microsoft Office Word</Application>
  <DocSecurity>0</DocSecurity>
  <Lines>16</Lines>
  <Paragraphs>4</Paragraphs>
  <ScaleCrop>false</ScaleCrop>
  <Company/>
  <LinksUpToDate>false</LinksUpToDate>
  <CharactersWithSpaces>23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Windows 用户</cp:lastModifiedBy>
  <cp:revision>2</cp:revision>
  <dcterms:created xsi:type="dcterms:W3CDTF">2020-01-02T11:49:00Z</dcterms:created>
  <dcterms:modified xsi:type="dcterms:W3CDTF">2020-01-02T11:49:00Z</dcterms:modified>
</cp:coreProperties>
</file>